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A4D6EC7" w14:textId="77777777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Bài tập chương 2</w:t>
      </w:r>
    </w:p>
    <w:p w14:paraId="279F8450" w14:textId="60EE30BF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1.</w:t>
      </w:r>
      <w:r w:rsidR="00683D4D">
        <w:rPr>
          <w:rFonts w:ascii="Times New Roman" w:hAnsi="Times New Roman"/>
          <w:b/>
          <w:sz w:val="28"/>
          <w:szCs w:val="28"/>
        </w:rPr>
        <w:t xml:space="preserve"> </w:t>
      </w:r>
      <w:r w:rsidRPr="00FC7867">
        <w:rPr>
          <w:rFonts w:ascii="Times New Roman" w:hAnsi="Times New Roman"/>
          <w:b/>
          <w:sz w:val="28"/>
          <w:szCs w:val="28"/>
        </w:rPr>
        <w:t>(2 điểm)</w:t>
      </w:r>
    </w:p>
    <w:p w14:paraId="2DA3B77F" w14:textId="7D118858" w:rsidR="00B47F1D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- Viết định nghĩa đệ quy để tính 2</w:t>
      </w:r>
      <w:r w:rsidRPr="00FC7867">
        <w:rPr>
          <w:rFonts w:ascii="Times New Roman" w:hAnsi="Times New Roman"/>
          <w:sz w:val="28"/>
          <w:szCs w:val="28"/>
          <w:vertAlign w:val="superscript"/>
        </w:rPr>
        <w:t>n</w:t>
      </w:r>
      <w:r w:rsidRPr="00FC7867">
        <w:rPr>
          <w:rFonts w:ascii="Times New Roman" w:hAnsi="Times New Roman"/>
          <w:sz w:val="28"/>
          <w:szCs w:val="28"/>
        </w:rPr>
        <w:t xml:space="preserve"> với n&gt;=0</w:t>
      </w:r>
    </w:p>
    <w:p w14:paraId="24A890E8" w14:textId="37EFBCC9" w:rsidR="007834F2" w:rsidRDefault="007834F2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="00683D4D">
        <w:rPr>
          <w:rFonts w:ascii="Times New Roman" w:hAnsi="Times New Roman"/>
          <w:sz w:val="28"/>
          <w:szCs w:val="28"/>
        </w:rPr>
        <w:t xml:space="preserve">Nếu n=0 -&gt; </w:t>
      </w:r>
      <w:r>
        <w:rPr>
          <w:rFonts w:ascii="Times New Roman" w:hAnsi="Times New Roman"/>
          <w:sz w:val="28"/>
          <w:szCs w:val="28"/>
        </w:rPr>
        <w:t>2^</w:t>
      </w:r>
      <w:r w:rsidR="0041540E">
        <w:rPr>
          <w:rFonts w:ascii="Times New Roman" w:hAnsi="Times New Roman"/>
          <w:sz w:val="28"/>
          <w:szCs w:val="28"/>
        </w:rPr>
        <w:t>n</w:t>
      </w:r>
      <w:r>
        <w:rPr>
          <w:rFonts w:ascii="Times New Roman" w:hAnsi="Times New Roman"/>
          <w:sz w:val="28"/>
          <w:szCs w:val="28"/>
        </w:rPr>
        <w:t xml:space="preserve"> =1</w:t>
      </w:r>
    </w:p>
    <w:p w14:paraId="0C198CF3" w14:textId="320724DD" w:rsidR="007834F2" w:rsidRPr="00FC7867" w:rsidRDefault="007834F2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Nếu n&gt;0 thì 2^n = 2*2^(n-1)</w:t>
      </w:r>
    </w:p>
    <w:p w14:paraId="7CC35315" w14:textId="71AA54FA" w:rsidR="00B47F1D" w:rsidRDefault="00B47F1D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Viết giải thuật đệ quy theo định nghĩa trên.</w:t>
      </w:r>
    </w:p>
    <w:p w14:paraId="2E8ADEB3" w14:textId="24AFF2BD" w:rsidR="00683D4D" w:rsidRDefault="00683D4D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Tinh(n){</w:t>
      </w:r>
    </w:p>
    <w:p w14:paraId="5432CB8C" w14:textId="5430CC80" w:rsidR="00683D4D" w:rsidRDefault="00683D4D" w:rsidP="00683D4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if(n==0) return 1</w:t>
      </w:r>
      <w:r w:rsidR="001D6144">
        <w:rPr>
          <w:rFonts w:ascii="Times New Roman" w:hAnsi="Times New Roman"/>
          <w:sz w:val="28"/>
          <w:szCs w:val="28"/>
          <w:lang w:val="fr-FR"/>
        </w:rPr>
        <w:t> ;</w:t>
      </w:r>
    </w:p>
    <w:p w14:paraId="386A22BA" w14:textId="0AFB993D" w:rsidR="00683D4D" w:rsidRDefault="00683D4D" w:rsidP="00683D4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else</w:t>
      </w:r>
      <w:r>
        <w:rPr>
          <w:rFonts w:ascii="Times New Roman" w:hAnsi="Times New Roman"/>
          <w:sz w:val="28"/>
          <w:szCs w:val="28"/>
          <w:lang w:val="fr-FR"/>
        </w:rPr>
        <w:tab/>
        <w:t>return  n*Tinh(n-1)</w:t>
      </w:r>
      <w:r w:rsidR="001D6144">
        <w:rPr>
          <w:rFonts w:ascii="Times New Roman" w:hAnsi="Times New Roman"/>
          <w:sz w:val="28"/>
          <w:szCs w:val="28"/>
          <w:lang w:val="fr-FR"/>
        </w:rPr>
        <w:t> ;</w:t>
      </w:r>
    </w:p>
    <w:p w14:paraId="0CFFFBD4" w14:textId="50170D48" w:rsidR="00683D4D" w:rsidRPr="00FC7867" w:rsidRDefault="00683D4D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}</w:t>
      </w:r>
    </w:p>
    <w:p w14:paraId="6C574590" w14:textId="56BE6324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2.</w:t>
      </w:r>
      <w:r w:rsidR="00683D4D">
        <w:rPr>
          <w:rFonts w:ascii="Times New Roman" w:hAnsi="Times New Roman"/>
          <w:b/>
          <w:sz w:val="28"/>
          <w:szCs w:val="28"/>
        </w:rPr>
        <w:t xml:space="preserve"> </w:t>
      </w:r>
      <w:r w:rsidRPr="00FC7867">
        <w:rPr>
          <w:rFonts w:ascii="Times New Roman" w:hAnsi="Times New Roman"/>
          <w:b/>
          <w:sz w:val="28"/>
          <w:szCs w:val="28"/>
        </w:rPr>
        <w:t>(2 điểm)</w:t>
      </w:r>
    </w:p>
    <w:p w14:paraId="6B1485BE" w14:textId="571E005C" w:rsidR="00B47F1D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 xml:space="preserve">   - Viết định nghĩa đệ quy để tìm ước chung lớn nhất của 2 số nguyên dương a, b</w:t>
      </w:r>
    </w:p>
    <w:p w14:paraId="3500AD9A" w14:textId="0F7AFFFF" w:rsidR="007834F2" w:rsidRDefault="007834F2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="00683D4D">
        <w:rPr>
          <w:rFonts w:ascii="Times New Roman" w:hAnsi="Times New Roman"/>
          <w:sz w:val="28"/>
          <w:szCs w:val="28"/>
        </w:rPr>
        <w:t xml:space="preserve">Nếu </w:t>
      </w:r>
      <w:r>
        <w:rPr>
          <w:rFonts w:ascii="Times New Roman" w:hAnsi="Times New Roman"/>
          <w:sz w:val="28"/>
          <w:szCs w:val="28"/>
        </w:rPr>
        <w:t xml:space="preserve">a=b </w:t>
      </w:r>
      <w:r w:rsidR="00683D4D">
        <w:rPr>
          <w:rFonts w:ascii="Times New Roman" w:hAnsi="Times New Roman"/>
          <w:sz w:val="28"/>
          <w:szCs w:val="28"/>
        </w:rPr>
        <w:t>thì U</w:t>
      </w:r>
      <w:r w:rsidR="00890F3B">
        <w:rPr>
          <w:rFonts w:ascii="Times New Roman" w:hAnsi="Times New Roman"/>
          <w:sz w:val="28"/>
          <w:szCs w:val="28"/>
        </w:rPr>
        <w:t>C</w:t>
      </w:r>
      <w:r w:rsidR="00683D4D">
        <w:rPr>
          <w:rFonts w:ascii="Times New Roman" w:hAnsi="Times New Roman"/>
          <w:sz w:val="28"/>
          <w:szCs w:val="28"/>
        </w:rPr>
        <w:t>LN =</w:t>
      </w:r>
      <w:r>
        <w:rPr>
          <w:rFonts w:ascii="Times New Roman" w:hAnsi="Times New Roman"/>
          <w:sz w:val="28"/>
          <w:szCs w:val="28"/>
        </w:rPr>
        <w:t xml:space="preserve"> a</w:t>
      </w:r>
    </w:p>
    <w:p w14:paraId="1B1D48AD" w14:textId="71F3EA3B" w:rsidR="007834F2" w:rsidRPr="00FC7867" w:rsidRDefault="007834F2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nếu a&gt;b thì a=a-b</w:t>
      </w:r>
    </w:p>
    <w:p w14:paraId="0D5BC18A" w14:textId="10B2D468" w:rsidR="00B47F1D" w:rsidRDefault="00B47F1D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 Viết giải thuật đệ quy theo định nghĩa trên.</w:t>
      </w:r>
    </w:p>
    <w:p w14:paraId="378B4444" w14:textId="719C13BE" w:rsidR="00683D4D" w:rsidRDefault="00683D4D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 w:rsidR="0041540E">
        <w:rPr>
          <w:rFonts w:ascii="Times New Roman" w:hAnsi="Times New Roman"/>
          <w:sz w:val="28"/>
          <w:szCs w:val="28"/>
          <w:lang w:val="fr-FR"/>
        </w:rPr>
        <w:t>Tinh(a,b){</w:t>
      </w:r>
    </w:p>
    <w:p w14:paraId="2AA99305" w14:textId="150816E3" w:rsidR="0041540E" w:rsidRDefault="00890F3B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i</w:t>
      </w:r>
      <w:r w:rsidR="0041540E">
        <w:rPr>
          <w:rFonts w:ascii="Times New Roman" w:hAnsi="Times New Roman"/>
          <w:sz w:val="28"/>
          <w:szCs w:val="28"/>
          <w:lang w:val="fr-FR"/>
        </w:rPr>
        <w:t>f(a==b) return a</w:t>
      </w:r>
      <w:r w:rsidR="001D6144">
        <w:rPr>
          <w:rFonts w:ascii="Times New Roman" w:hAnsi="Times New Roman"/>
          <w:sz w:val="28"/>
          <w:szCs w:val="28"/>
          <w:lang w:val="fr-FR"/>
        </w:rPr>
        <w:t> ;</w:t>
      </w:r>
    </w:p>
    <w:p w14:paraId="38093447" w14:textId="626342D7" w:rsidR="0041540E" w:rsidRDefault="00890F3B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e</w:t>
      </w:r>
      <w:r w:rsidR="0041540E">
        <w:rPr>
          <w:rFonts w:ascii="Times New Roman" w:hAnsi="Times New Roman"/>
          <w:sz w:val="28"/>
          <w:szCs w:val="28"/>
          <w:lang w:val="fr-FR"/>
        </w:rPr>
        <w:t>lse{</w:t>
      </w:r>
    </w:p>
    <w:p w14:paraId="5898E355" w14:textId="4DB7B9E9" w:rsidR="0041540E" w:rsidRDefault="00890F3B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i</w:t>
      </w:r>
      <w:r w:rsidR="0041540E">
        <w:rPr>
          <w:rFonts w:ascii="Times New Roman" w:hAnsi="Times New Roman"/>
          <w:sz w:val="28"/>
          <w:szCs w:val="28"/>
          <w:lang w:val="fr-FR"/>
        </w:rPr>
        <w:t>f(a&gt;b) return Tinh(a-b,b)</w:t>
      </w:r>
      <w:r w:rsidR="001D6144">
        <w:rPr>
          <w:rFonts w:ascii="Times New Roman" w:hAnsi="Times New Roman"/>
          <w:sz w:val="28"/>
          <w:szCs w:val="28"/>
          <w:lang w:val="fr-FR"/>
        </w:rPr>
        <w:t> ;</w:t>
      </w:r>
    </w:p>
    <w:p w14:paraId="5AC7A8FD" w14:textId="5FDF0B91" w:rsidR="0041540E" w:rsidRDefault="0041540E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 w:rsidR="00890F3B">
        <w:rPr>
          <w:rFonts w:ascii="Times New Roman" w:hAnsi="Times New Roman"/>
          <w:sz w:val="28"/>
          <w:szCs w:val="28"/>
          <w:lang w:val="fr-FR"/>
        </w:rPr>
        <w:tab/>
      </w:r>
      <w:r w:rsidR="00890F3B">
        <w:rPr>
          <w:rFonts w:ascii="Times New Roman" w:hAnsi="Times New Roman"/>
          <w:sz w:val="28"/>
          <w:szCs w:val="28"/>
          <w:lang w:val="fr-FR"/>
        </w:rPr>
        <w:tab/>
      </w:r>
      <w:r w:rsidR="00890F3B">
        <w:rPr>
          <w:rFonts w:ascii="Times New Roman" w:hAnsi="Times New Roman"/>
          <w:sz w:val="28"/>
          <w:szCs w:val="28"/>
          <w:lang w:val="fr-FR"/>
        </w:rPr>
        <w:tab/>
        <w:t>e</w:t>
      </w:r>
      <w:r>
        <w:rPr>
          <w:rFonts w:ascii="Times New Roman" w:hAnsi="Times New Roman"/>
          <w:sz w:val="28"/>
          <w:szCs w:val="28"/>
          <w:lang w:val="fr-FR"/>
        </w:rPr>
        <w:t xml:space="preserve">lse </w:t>
      </w:r>
      <w:r>
        <w:rPr>
          <w:rFonts w:ascii="Times New Roman" w:hAnsi="Times New Roman"/>
          <w:sz w:val="28"/>
          <w:szCs w:val="28"/>
          <w:lang w:val="fr-FR"/>
        </w:rPr>
        <w:tab/>
        <w:t>return Tinh(a,b-a)</w:t>
      </w:r>
      <w:r w:rsidR="001D6144">
        <w:rPr>
          <w:rFonts w:ascii="Times New Roman" w:hAnsi="Times New Roman"/>
          <w:sz w:val="28"/>
          <w:szCs w:val="28"/>
          <w:lang w:val="fr-FR"/>
        </w:rPr>
        <w:t> ;</w:t>
      </w:r>
    </w:p>
    <w:p w14:paraId="515B413E" w14:textId="34E2D572" w:rsidR="0041540E" w:rsidRDefault="0041540E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}</w:t>
      </w:r>
    </w:p>
    <w:p w14:paraId="0BAE46D4" w14:textId="4F3638B2" w:rsidR="0041540E" w:rsidRPr="00FC7867" w:rsidRDefault="0041540E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}</w:t>
      </w:r>
    </w:p>
    <w:p w14:paraId="141C73D2" w14:textId="06AA8509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3.</w:t>
      </w:r>
      <w:r w:rsidR="00683D4D">
        <w:rPr>
          <w:rFonts w:ascii="Times New Roman" w:hAnsi="Times New Roman"/>
          <w:b/>
          <w:sz w:val="28"/>
          <w:szCs w:val="28"/>
        </w:rPr>
        <w:t xml:space="preserve"> </w:t>
      </w:r>
      <w:r w:rsidRPr="00FC7867">
        <w:rPr>
          <w:rFonts w:ascii="Times New Roman" w:hAnsi="Times New Roman"/>
          <w:b/>
          <w:sz w:val="28"/>
          <w:szCs w:val="28"/>
        </w:rPr>
        <w:t>(2 điểm)</w:t>
      </w:r>
    </w:p>
    <w:p w14:paraId="22940AF8" w14:textId="356DCD59" w:rsidR="00B47F1D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</w:rPr>
        <w:t>- Viết định nghĩa đệ quy để tính n giai thừa</w: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với n&gt;=0</w:t>
      </w:r>
    </w:p>
    <w:p w14:paraId="506BA92C" w14:textId="767614EA" w:rsidR="007834F2" w:rsidRDefault="007834F2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 w:rsidR="0041540E">
        <w:rPr>
          <w:rFonts w:ascii="Times New Roman" w:hAnsi="Times New Roman"/>
          <w:sz w:val="28"/>
          <w:szCs w:val="28"/>
          <w:lang w:val="fr-FR"/>
        </w:rPr>
        <w:t>Nếu n=</w:t>
      </w:r>
      <w:r>
        <w:rPr>
          <w:rFonts w:ascii="Times New Roman" w:hAnsi="Times New Roman"/>
          <w:sz w:val="28"/>
          <w:szCs w:val="28"/>
          <w:lang w:val="fr-FR"/>
        </w:rPr>
        <w:t>0</w:t>
      </w:r>
      <w:r w:rsidR="0041540E">
        <w:rPr>
          <w:rFonts w:ascii="Times New Roman" w:hAnsi="Times New Roman"/>
          <w:sz w:val="28"/>
          <w:szCs w:val="28"/>
          <w:lang w:val="fr-FR"/>
        </w:rPr>
        <w:t xml:space="preserve"> thì n</w:t>
      </w:r>
      <w:r>
        <w:rPr>
          <w:rFonts w:ascii="Times New Roman" w:hAnsi="Times New Roman"/>
          <w:sz w:val="28"/>
          <w:szCs w:val="28"/>
          <w:lang w:val="fr-FR"/>
        </w:rPr>
        <w:t xml:space="preserve">! = 1 </w:t>
      </w:r>
    </w:p>
    <w:p w14:paraId="2202F0EE" w14:textId="3FBC067A" w:rsidR="007834F2" w:rsidRPr="00FC7867" w:rsidRDefault="007834F2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Nếu n&gt;0 thì n = n.(n-1) !</w:t>
      </w:r>
    </w:p>
    <w:p w14:paraId="2475911B" w14:textId="032A2BE9" w:rsidR="00B47F1D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>- Viết giải thuật đệ quy theo định nghĩa trên.</w:t>
      </w:r>
    </w:p>
    <w:p w14:paraId="03E348AA" w14:textId="05A062E1" w:rsidR="0041540E" w:rsidRDefault="0041540E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Tinh(n){</w:t>
      </w:r>
    </w:p>
    <w:p w14:paraId="74FE098F" w14:textId="4BA60360" w:rsidR="0041540E" w:rsidRDefault="001D6144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i</w:t>
      </w:r>
      <w:r w:rsidR="0041540E">
        <w:rPr>
          <w:rFonts w:ascii="Times New Roman" w:hAnsi="Times New Roman"/>
          <w:sz w:val="28"/>
          <w:szCs w:val="28"/>
          <w:lang w:val="fr-FR"/>
        </w:rPr>
        <w:t>f(n==0) return 1</w:t>
      </w:r>
      <w:r>
        <w:rPr>
          <w:rFonts w:ascii="Times New Roman" w:hAnsi="Times New Roman"/>
          <w:sz w:val="28"/>
          <w:szCs w:val="28"/>
          <w:lang w:val="fr-FR"/>
        </w:rPr>
        <w:t> ;</w:t>
      </w:r>
    </w:p>
    <w:p w14:paraId="55CB9A35" w14:textId="51ADFBEB" w:rsidR="0041540E" w:rsidRDefault="001D6144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lastRenderedPageBreak/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e</w:t>
      </w:r>
      <w:r w:rsidR="0041540E">
        <w:rPr>
          <w:rFonts w:ascii="Times New Roman" w:hAnsi="Times New Roman"/>
          <w:sz w:val="28"/>
          <w:szCs w:val="28"/>
          <w:lang w:val="fr-FR"/>
        </w:rPr>
        <w:t>lse return n*Tinh(n-1)</w:t>
      </w:r>
      <w:r w:rsidR="00890F3B">
        <w:rPr>
          <w:rFonts w:ascii="Times New Roman" w:hAnsi="Times New Roman"/>
          <w:sz w:val="28"/>
          <w:szCs w:val="28"/>
          <w:lang w:val="fr-FR"/>
        </w:rPr>
        <w:t> ;</w:t>
      </w:r>
    </w:p>
    <w:p w14:paraId="32D57970" w14:textId="545D844A" w:rsidR="0041540E" w:rsidRPr="00FC7867" w:rsidRDefault="0041540E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}</w:t>
      </w:r>
    </w:p>
    <w:p w14:paraId="4D4C7773" w14:textId="50667BDC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4.</w:t>
      </w:r>
      <w:r w:rsidR="00683D4D">
        <w:rPr>
          <w:rFonts w:ascii="Times New Roman" w:hAnsi="Times New Roman"/>
          <w:b/>
          <w:sz w:val="28"/>
          <w:szCs w:val="28"/>
        </w:rPr>
        <w:t xml:space="preserve"> </w:t>
      </w:r>
      <w:r w:rsidRPr="00FC7867">
        <w:rPr>
          <w:rFonts w:ascii="Times New Roman" w:hAnsi="Times New Roman"/>
          <w:b/>
          <w:sz w:val="28"/>
          <w:szCs w:val="28"/>
        </w:rPr>
        <w:t>(2 điểm)</w:t>
      </w:r>
    </w:p>
    <w:p w14:paraId="098F4AED" w14:textId="03A4141C" w:rsidR="00B47F1D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- Viết định nghĩa đệ quy để đếm số chữ số của số nguyên dương n.</w:t>
      </w:r>
    </w:p>
    <w:p w14:paraId="5E3B6AFE" w14:textId="403D049D" w:rsidR="0041540E" w:rsidRDefault="00683D4D" w:rsidP="00683D4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="0041540E">
        <w:rPr>
          <w:rFonts w:ascii="Times New Roman" w:hAnsi="Times New Roman"/>
          <w:sz w:val="28"/>
          <w:szCs w:val="28"/>
        </w:rPr>
        <w:t>Đếm =1;</w:t>
      </w:r>
    </w:p>
    <w:p w14:paraId="4159222B" w14:textId="076C3BD8" w:rsidR="00683D4D" w:rsidRDefault="0041540E" w:rsidP="0041540E">
      <w:pPr>
        <w:spacing w:before="60" w:after="60" w:line="312" w:lineRule="auto"/>
        <w:ind w:left="720"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Nếu </w:t>
      </w:r>
      <w:r w:rsidR="00683D4D">
        <w:rPr>
          <w:rFonts w:ascii="Times New Roman" w:hAnsi="Times New Roman"/>
          <w:sz w:val="28"/>
          <w:szCs w:val="28"/>
        </w:rPr>
        <w:t xml:space="preserve">n &lt; 10 </w:t>
      </w:r>
      <w:r>
        <w:rPr>
          <w:rFonts w:ascii="Times New Roman" w:hAnsi="Times New Roman"/>
          <w:sz w:val="28"/>
          <w:szCs w:val="28"/>
        </w:rPr>
        <w:t>Thì</w:t>
      </w:r>
      <w:r w:rsidR="00683D4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đếm += 0</w:t>
      </w:r>
    </w:p>
    <w:p w14:paraId="48A43736" w14:textId="62D5811E" w:rsidR="00683D4D" w:rsidRPr="00FC7867" w:rsidRDefault="00683D4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nếu n&gt;=10 thì đếm +</w:t>
      </w:r>
      <w:r w:rsidR="0041540E">
        <w:rPr>
          <w:rFonts w:ascii="Times New Roman" w:hAnsi="Times New Roman"/>
          <w:sz w:val="28"/>
          <w:szCs w:val="28"/>
        </w:rPr>
        <w:t>= 1</w:t>
      </w:r>
      <w:r>
        <w:rPr>
          <w:rFonts w:ascii="Times New Roman" w:hAnsi="Times New Roman"/>
          <w:sz w:val="28"/>
          <w:szCs w:val="28"/>
        </w:rPr>
        <w:t xml:space="preserve"> </w:t>
      </w:r>
    </w:p>
    <w:p w14:paraId="593A18E6" w14:textId="7FE6E19C" w:rsidR="00B47F1D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</w:rPr>
        <w:t xml:space="preserve">- </w:t>
      </w:r>
      <w:r w:rsidRPr="00FC7867">
        <w:rPr>
          <w:rFonts w:ascii="Times New Roman" w:hAnsi="Times New Roman"/>
          <w:sz w:val="28"/>
          <w:szCs w:val="28"/>
          <w:lang w:val="fr-FR"/>
        </w:rPr>
        <w:t>Viết giải thuật đệ quy theo định nghĩa trên.</w:t>
      </w:r>
    </w:p>
    <w:p w14:paraId="576A110F" w14:textId="1F30C1DC" w:rsidR="0041540E" w:rsidRDefault="0041540E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Tinh(n){</w:t>
      </w:r>
    </w:p>
    <w:p w14:paraId="2C89D6B6" w14:textId="68C0BBCC" w:rsidR="0041540E" w:rsidRDefault="0041540E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dem =1 ;</w:t>
      </w:r>
    </w:p>
    <w:p w14:paraId="161BFE73" w14:textId="6CA84249" w:rsidR="0041540E" w:rsidRDefault="001D6144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i</w:t>
      </w:r>
      <w:r w:rsidR="0041540E">
        <w:rPr>
          <w:rFonts w:ascii="Times New Roman" w:hAnsi="Times New Roman"/>
          <w:sz w:val="28"/>
          <w:szCs w:val="28"/>
          <w:lang w:val="fr-FR"/>
        </w:rPr>
        <w:t>f(n&lt;10) return 1</w:t>
      </w:r>
      <w:r>
        <w:rPr>
          <w:rFonts w:ascii="Times New Roman" w:hAnsi="Times New Roman"/>
          <w:sz w:val="28"/>
          <w:szCs w:val="28"/>
          <w:lang w:val="fr-FR"/>
        </w:rPr>
        <w:t> ;</w:t>
      </w:r>
    </w:p>
    <w:p w14:paraId="6253F534" w14:textId="47A10955" w:rsidR="0041540E" w:rsidRDefault="001D6144" w:rsidP="0041540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e</w:t>
      </w:r>
      <w:r w:rsidR="0041540E">
        <w:rPr>
          <w:rFonts w:ascii="Times New Roman" w:hAnsi="Times New Roman"/>
          <w:sz w:val="28"/>
          <w:szCs w:val="28"/>
          <w:lang w:val="fr-FR"/>
        </w:rPr>
        <w:t xml:space="preserve">lse </w:t>
      </w:r>
      <w:r w:rsidR="00C66CA4">
        <w:rPr>
          <w:rFonts w:ascii="Times New Roman" w:hAnsi="Times New Roman"/>
          <w:sz w:val="28"/>
          <w:szCs w:val="28"/>
          <w:lang w:val="fr-FR"/>
        </w:rPr>
        <w:tab/>
        <w:t>return 1+Tinh(n/10)</w:t>
      </w:r>
      <w:r>
        <w:rPr>
          <w:rFonts w:ascii="Times New Roman" w:hAnsi="Times New Roman"/>
          <w:sz w:val="28"/>
          <w:szCs w:val="28"/>
          <w:lang w:val="fr-FR"/>
        </w:rPr>
        <w:t> ;</w:t>
      </w:r>
    </w:p>
    <w:p w14:paraId="301CF74F" w14:textId="44BB590C" w:rsidR="0041540E" w:rsidRPr="00FC7867" w:rsidRDefault="0041540E" w:rsidP="0041540E">
      <w:pPr>
        <w:spacing w:before="60" w:after="60" w:line="312" w:lineRule="auto"/>
        <w:ind w:left="720"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}</w:t>
      </w:r>
    </w:p>
    <w:p w14:paraId="24DA0F3D" w14:textId="77777777" w:rsidR="00EF7CCE" w:rsidRPr="00FC7867" w:rsidRDefault="00EF7CCE" w:rsidP="00EF7CCE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5.(2 điểm)</w:t>
      </w:r>
    </w:p>
    <w:p w14:paraId="5C876F46" w14:textId="77777777" w:rsidR="00EF7CCE" w:rsidRPr="00FC7867" w:rsidRDefault="00EF7CCE" w:rsidP="00EF7CCE">
      <w:pPr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Cho hàm số   </w:t>
      </w:r>
    </w:p>
    <w:p w14:paraId="52C4C1A5" w14:textId="77777777" w:rsidR="00EF7CCE" w:rsidRPr="00FC7867" w:rsidRDefault="00EF7CCE" w:rsidP="00EF7CCE">
      <w:pPr>
        <w:spacing w:before="60" w:after="60" w:line="312" w:lineRule="auto"/>
        <w:ind w:firstLine="540"/>
        <w:rPr>
          <w:rFonts w:ascii="Times New Roman" w:hAnsi="Times New Roman"/>
          <w:sz w:val="28"/>
          <w:szCs w:val="28"/>
          <w:lang w:val="fr-FR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1                     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              nếu &amp;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=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*n*f(n-1)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        nếu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&gt;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</m:t>
                  </m:r>
                </m:e>
              </m:eqArr>
            </m:e>
          </m:d>
        </m:oMath>
      </m:oMathPara>
    </w:p>
    <w:p w14:paraId="6145C263" w14:textId="251DFB7E" w:rsidR="00EF7CCE" w:rsidRDefault="00EF7CCE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  - Viết giải thuật đệ quy để tính giá trị hàm f nói trên</w:t>
      </w:r>
    </w:p>
    <w:p w14:paraId="0A45C65A" w14:textId="4D4ED020" w:rsidR="00C66CA4" w:rsidRDefault="00C66CA4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Tinh(n){</w:t>
      </w:r>
    </w:p>
    <w:p w14:paraId="63934B44" w14:textId="6D7B3D44" w:rsidR="00C66CA4" w:rsidRDefault="001D6144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i</w:t>
      </w:r>
      <w:r w:rsidR="00C66CA4">
        <w:rPr>
          <w:rFonts w:ascii="Times New Roman" w:hAnsi="Times New Roman"/>
          <w:sz w:val="28"/>
          <w:szCs w:val="28"/>
          <w:lang w:val="fr-FR"/>
        </w:rPr>
        <w:t>f(n==0) return 1</w:t>
      </w:r>
    </w:p>
    <w:p w14:paraId="625734F9" w14:textId="64000F74" w:rsidR="00C66CA4" w:rsidRDefault="001D6144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e</w:t>
      </w:r>
      <w:r w:rsidR="00C66CA4">
        <w:rPr>
          <w:rFonts w:ascii="Times New Roman" w:hAnsi="Times New Roman"/>
          <w:sz w:val="28"/>
          <w:szCs w:val="28"/>
          <w:lang w:val="fr-FR"/>
        </w:rPr>
        <w:t xml:space="preserve">lse </w:t>
      </w:r>
      <w:r w:rsidR="00C66CA4">
        <w:rPr>
          <w:rFonts w:ascii="Times New Roman" w:hAnsi="Times New Roman"/>
          <w:sz w:val="28"/>
          <w:szCs w:val="28"/>
          <w:lang w:val="fr-FR"/>
        </w:rPr>
        <w:tab/>
        <w:t>return 2*n*Tinh(n-1)</w:t>
      </w:r>
    </w:p>
    <w:p w14:paraId="413AA63A" w14:textId="5F66A272" w:rsidR="00C66CA4" w:rsidRPr="00FC7867" w:rsidRDefault="00C66CA4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}</w:t>
      </w:r>
    </w:p>
    <w:p w14:paraId="4C3F3BF0" w14:textId="4C9D2CC3" w:rsidR="00EF7CCE" w:rsidRDefault="00EF7CCE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 Tính f(5) và giải thích cách tính</w:t>
      </w:r>
    </w:p>
    <w:p w14:paraId="44CB10ED" w14:textId="38CB2A9B" w:rsidR="00C66CA4" w:rsidRDefault="00C66CA4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 w:rsidR="0032319E">
        <w:rPr>
          <w:rFonts w:ascii="Times New Roman" w:hAnsi="Times New Roman"/>
          <w:sz w:val="28"/>
          <w:szCs w:val="28"/>
          <w:lang w:val="fr-FR"/>
        </w:rPr>
        <w:t xml:space="preserve">F(5) = 2*5*f(4) </w:t>
      </w:r>
    </w:p>
    <w:p w14:paraId="39DDEA16" w14:textId="1297C0C6" w:rsidR="0032319E" w:rsidRDefault="001E5303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F(4) = 2*4</w:t>
      </w:r>
      <w:r w:rsidR="0032319E">
        <w:rPr>
          <w:rFonts w:ascii="Times New Roman" w:hAnsi="Times New Roman"/>
          <w:sz w:val="28"/>
          <w:szCs w:val="28"/>
          <w:lang w:val="fr-FR"/>
        </w:rPr>
        <w:t>*f(3)</w:t>
      </w:r>
    </w:p>
    <w:p w14:paraId="42769BFD" w14:textId="3839189E" w:rsidR="0032319E" w:rsidRDefault="001E5303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F(3) = 2*3*</w:t>
      </w:r>
      <w:r w:rsidR="0032319E">
        <w:rPr>
          <w:rFonts w:ascii="Times New Roman" w:hAnsi="Times New Roman"/>
          <w:sz w:val="28"/>
          <w:szCs w:val="28"/>
          <w:lang w:val="fr-FR"/>
        </w:rPr>
        <w:t>f(2)</w:t>
      </w:r>
    </w:p>
    <w:p w14:paraId="3EB0CB14" w14:textId="65E7FF18" w:rsidR="0032319E" w:rsidRDefault="001E5303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F(2) = 2*2</w:t>
      </w:r>
      <w:r w:rsidR="0032319E">
        <w:rPr>
          <w:rFonts w:ascii="Times New Roman" w:hAnsi="Times New Roman"/>
          <w:sz w:val="28"/>
          <w:szCs w:val="28"/>
          <w:lang w:val="fr-FR"/>
        </w:rPr>
        <w:t>*f(1)</w:t>
      </w:r>
    </w:p>
    <w:p w14:paraId="47A3D342" w14:textId="2D46441C" w:rsidR="0032319E" w:rsidRDefault="001E5303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F(1) = 2*1</w:t>
      </w:r>
      <w:r w:rsidR="0032319E">
        <w:rPr>
          <w:rFonts w:ascii="Times New Roman" w:hAnsi="Times New Roman"/>
          <w:sz w:val="28"/>
          <w:szCs w:val="28"/>
          <w:lang w:val="fr-FR"/>
        </w:rPr>
        <w:t>*f(0)</w:t>
      </w:r>
    </w:p>
    <w:p w14:paraId="2C84E8E3" w14:textId="1A735E7F" w:rsidR="0032319E" w:rsidRDefault="0032319E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F(0) = 1</w:t>
      </w:r>
      <w:bookmarkStart w:id="0" w:name="_GoBack"/>
      <w:bookmarkEnd w:id="0"/>
    </w:p>
    <w:p w14:paraId="56FCE25D" w14:textId="0B8654CC" w:rsidR="0032319E" w:rsidRDefault="0032319E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</w:p>
    <w:p w14:paraId="15E5AC77" w14:textId="693F83AE" w:rsidR="0032319E" w:rsidRDefault="0032319E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lastRenderedPageBreak/>
        <w:t>Giải thích :</w:t>
      </w:r>
    </w:p>
    <w:p w14:paraId="4471EB40" w14:textId="694767E2" w:rsidR="0032319E" w:rsidRDefault="0032319E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  <w:t>Tại f(5) kiểm tra thấy 5&gt;0 tiếp tục tính f(5-1)=f(4)</w:t>
      </w:r>
    </w:p>
    <w:p w14:paraId="2A26A0C6" w14:textId="28801EB2" w:rsidR="0032319E" w:rsidRDefault="0032319E" w:rsidP="0032319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  <w:t>Tại f(4) kiểm tra thấy 4&gt;0 tiếp tục tính f(4-1)=f(3)</w:t>
      </w:r>
    </w:p>
    <w:p w14:paraId="447277E3" w14:textId="373754D5" w:rsidR="0032319E" w:rsidRDefault="0032319E" w:rsidP="0032319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  <w:t>Tại f(3) kiểm tra thấy 3&gt;0 tiếp tục tính f(3-1)=f(2)</w:t>
      </w:r>
    </w:p>
    <w:p w14:paraId="78B977E9" w14:textId="28E8D796" w:rsidR="0032319E" w:rsidRDefault="0032319E" w:rsidP="0032319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  <w:t>Tại f(2) kiểm tra thấy 2&gt;0 tiếp tục tính f(2-1)=f(1)</w:t>
      </w:r>
    </w:p>
    <w:p w14:paraId="164F58A7" w14:textId="5DA0B89E" w:rsidR="0032319E" w:rsidRDefault="0032319E" w:rsidP="0032319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  <w:t>Tại f(1) kiểm tra thấy 1&gt;0 tiếp tục tính f(1-1)=f(0)</w:t>
      </w:r>
    </w:p>
    <w:p w14:paraId="53AC6FD5" w14:textId="0A40A82D" w:rsidR="0032319E" w:rsidRDefault="0032319E" w:rsidP="0032319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  <w:t>Tại f(0) kiểm tra thấy 0=0 điều kiện dừng</w:t>
      </w:r>
      <w:r w:rsidR="0065633C">
        <w:rPr>
          <w:rFonts w:ascii="Times New Roman" w:hAnsi="Times New Roman"/>
          <w:sz w:val="28"/>
          <w:szCs w:val="28"/>
          <w:lang w:val="fr-FR"/>
        </w:rPr>
        <w:t xml:space="preserve"> return 2*5*(2*5*(2*5*(2*5*(2*5*(2*5*(1))))))</w:t>
      </w:r>
    </w:p>
    <w:p w14:paraId="736931D9" w14:textId="194B3166" w:rsidR="0032319E" w:rsidRPr="00FC7867" w:rsidRDefault="0032319E" w:rsidP="0032319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</w:p>
    <w:p w14:paraId="30EB3636" w14:textId="77777777" w:rsidR="00EF7CCE" w:rsidRPr="00FC7867" w:rsidRDefault="00EF7CCE" w:rsidP="00EF7CCE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6.(2 điểm)</w:t>
      </w:r>
    </w:p>
    <w:p w14:paraId="4A8B8F28" w14:textId="77777777" w:rsidR="00EF7CCE" w:rsidRPr="00FC7867" w:rsidRDefault="00EF7CCE" w:rsidP="00EF7CCE">
      <w:pPr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Cho hàm số   </w:t>
      </w:r>
    </w:p>
    <w:p w14:paraId="66FFCDB1" w14:textId="77777777" w:rsidR="00EF7CCE" w:rsidRPr="00FC7867" w:rsidRDefault="00EF7CCE" w:rsidP="00EF7CCE">
      <w:pPr>
        <w:spacing w:before="60" w:after="60" w:line="312" w:lineRule="auto"/>
        <w:ind w:firstLine="540"/>
        <w:rPr>
          <w:rFonts w:ascii="Times New Roman" w:hAnsi="Times New Roman"/>
          <w:sz w:val="28"/>
          <w:szCs w:val="28"/>
          <w:lang w:val="fr-FR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1                     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&amp;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≤2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-2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f(n-1)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&amp;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&gt;2</m:t>
                  </m:r>
                </m:e>
              </m:eqArr>
            </m:e>
          </m:d>
        </m:oMath>
      </m:oMathPara>
    </w:p>
    <w:p w14:paraId="7E82E92C" w14:textId="3616B1A2" w:rsidR="00EF7CCE" w:rsidRDefault="00EF7CCE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  - Viết giải thuật đệ quy để tính giá trị hàm f nói trên</w:t>
      </w:r>
    </w:p>
    <w:p w14:paraId="311807F6" w14:textId="77777777" w:rsidR="00C66CA4" w:rsidRDefault="00C66CA4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</w:p>
    <w:p w14:paraId="1FA96AD8" w14:textId="78D57C8C" w:rsidR="00C66CA4" w:rsidRDefault="00C66CA4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Tinh(n){</w:t>
      </w:r>
    </w:p>
    <w:p w14:paraId="51743D0D" w14:textId="03E598F5" w:rsidR="00C66CA4" w:rsidRDefault="001D6144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i</w:t>
      </w:r>
      <w:r w:rsidR="00C66CA4">
        <w:rPr>
          <w:rFonts w:ascii="Times New Roman" w:hAnsi="Times New Roman"/>
          <w:sz w:val="28"/>
          <w:szCs w:val="28"/>
          <w:lang w:val="fr-FR"/>
        </w:rPr>
        <w:t>f(n&lt;=2) return 1</w:t>
      </w:r>
      <w:r>
        <w:rPr>
          <w:rFonts w:ascii="Times New Roman" w:hAnsi="Times New Roman"/>
          <w:sz w:val="28"/>
          <w:szCs w:val="28"/>
          <w:lang w:val="fr-FR"/>
        </w:rPr>
        <w:t> ;</w:t>
      </w:r>
    </w:p>
    <w:p w14:paraId="6E7B9AC7" w14:textId="79BBEE80" w:rsidR="00C66CA4" w:rsidRDefault="001D6144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e</w:t>
      </w:r>
      <w:r w:rsidR="00C66CA4">
        <w:rPr>
          <w:rFonts w:ascii="Times New Roman" w:hAnsi="Times New Roman"/>
          <w:sz w:val="28"/>
          <w:szCs w:val="28"/>
          <w:lang w:val="fr-FR"/>
        </w:rPr>
        <w:t xml:space="preserve">lse return </w:t>
      </w:r>
      <w:r w:rsidR="00C66CA4">
        <w:rPr>
          <w:rFonts w:ascii="Times New Roman" w:hAnsi="Times New Roman"/>
          <w:sz w:val="28"/>
          <w:szCs w:val="28"/>
          <w:lang w:val="fr-FR"/>
        </w:rPr>
        <w:tab/>
        <w:t>Tinh(n-2)+Tinh(n-1)</w:t>
      </w:r>
      <w:r>
        <w:rPr>
          <w:rFonts w:ascii="Times New Roman" w:hAnsi="Times New Roman"/>
          <w:sz w:val="28"/>
          <w:szCs w:val="28"/>
          <w:lang w:val="fr-FR"/>
        </w:rPr>
        <w:t> ;</w:t>
      </w:r>
      <w:r w:rsidR="00C66CA4">
        <w:rPr>
          <w:rFonts w:ascii="Times New Roman" w:hAnsi="Times New Roman"/>
          <w:sz w:val="28"/>
          <w:szCs w:val="28"/>
          <w:lang w:val="fr-FR"/>
        </w:rPr>
        <w:tab/>
      </w:r>
      <w:r w:rsidR="00C66CA4">
        <w:rPr>
          <w:rFonts w:ascii="Times New Roman" w:hAnsi="Times New Roman"/>
          <w:sz w:val="28"/>
          <w:szCs w:val="28"/>
          <w:lang w:val="fr-FR"/>
        </w:rPr>
        <w:tab/>
      </w:r>
    </w:p>
    <w:p w14:paraId="39A698BF" w14:textId="48449E94" w:rsidR="00C66CA4" w:rsidRPr="00FC7867" w:rsidRDefault="00C66CA4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}</w:t>
      </w:r>
    </w:p>
    <w:p w14:paraId="7F383012" w14:textId="45E1387D" w:rsidR="00EF7CCE" w:rsidRDefault="00EF7CCE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 Tính f(6) và giải thích cách tính</w:t>
      </w:r>
    </w:p>
    <w:p w14:paraId="6AC3C292" w14:textId="416E7C39" w:rsidR="005D4A37" w:rsidRPr="005D4A37" w:rsidRDefault="005D4A37" w:rsidP="005D4A37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>F(6) =f(6 – 2) + f(5) =f(4) + f(5)</w:t>
      </w:r>
    </w:p>
    <w:p w14:paraId="730C3D31" w14:textId="77777777" w:rsidR="005D4A37" w:rsidRPr="005D4A37" w:rsidRDefault="005D4A37" w:rsidP="005D4A37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ab/>
        <w:t>F(5) =f(5 – 2) + f(4) =f(3) + f(4)</w:t>
      </w:r>
    </w:p>
    <w:p w14:paraId="37947F0E" w14:textId="77777777" w:rsidR="005D4A37" w:rsidRPr="005D4A37" w:rsidRDefault="005D4A37" w:rsidP="005D4A37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ab/>
        <w:t>F(4) =f(4 – 2) + f(3) =f(2) + f(3)</w:t>
      </w:r>
    </w:p>
    <w:p w14:paraId="56DB1879" w14:textId="77777777" w:rsidR="005D4A37" w:rsidRPr="005D4A37" w:rsidRDefault="005D4A37" w:rsidP="005D4A37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ab/>
        <w:t>F(3) =f(3 – 2) + f(2) =f(1) + f(2)</w:t>
      </w:r>
    </w:p>
    <w:p w14:paraId="2E46B260" w14:textId="77777777" w:rsidR="005D4A37" w:rsidRPr="005D4A37" w:rsidRDefault="005D4A37" w:rsidP="005D4A37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ab/>
        <w:t>F(2) = 1</w:t>
      </w:r>
      <w:r w:rsidRPr="005D4A37">
        <w:rPr>
          <w:rFonts w:ascii="Times New Roman" w:hAnsi="Times New Roman"/>
          <w:sz w:val="28"/>
          <w:szCs w:val="28"/>
          <w:lang w:val="fr-FR"/>
        </w:rPr>
        <w:tab/>
        <w:t>//Vì với n&lt;=2 thì f(n)=1</w:t>
      </w:r>
    </w:p>
    <w:p w14:paraId="6935CD3C" w14:textId="77777777" w:rsidR="005D4A37" w:rsidRPr="005D4A37" w:rsidRDefault="005D4A37" w:rsidP="005D4A37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ab/>
        <w:t xml:space="preserve">F(1) = 1 </w:t>
      </w:r>
    </w:p>
    <w:p w14:paraId="500F781F" w14:textId="3895344B" w:rsidR="005D4A37" w:rsidRPr="005D4A37" w:rsidRDefault="005D4A37" w:rsidP="005D4A37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 xml:space="preserve">=&gt; f(6) =f(4) + f(5) </w:t>
      </w:r>
    </w:p>
    <w:p w14:paraId="7C802ABB" w14:textId="46A068D4" w:rsidR="005D4A37" w:rsidRPr="005D4A37" w:rsidRDefault="005D4A37" w:rsidP="005D4A37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 xml:space="preserve"> = f(2) + f(3) + f(3) + f(4)</w:t>
      </w:r>
    </w:p>
    <w:p w14:paraId="5BF4303B" w14:textId="12E269DB" w:rsidR="005D4A37" w:rsidRPr="005D4A37" w:rsidRDefault="005D4A37" w:rsidP="005D4A37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 xml:space="preserve"> =f(2) + f(1) + f(2) + f(1) + f(2) + f(2) + f(3)</w:t>
      </w:r>
    </w:p>
    <w:p w14:paraId="41EB41A4" w14:textId="1303AC0F" w:rsidR="005D4A37" w:rsidRPr="005D4A37" w:rsidRDefault="005D4A37" w:rsidP="005D4A37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 xml:space="preserve"> = 1 + 1 + 1 + 1 + 1+ 1 + 1 + 1 = 8</w:t>
      </w:r>
    </w:p>
    <w:p w14:paraId="7942143B" w14:textId="0EEC8974" w:rsidR="005D4A37" w:rsidRPr="005D4A37" w:rsidRDefault="005D4A37" w:rsidP="005D4A37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lastRenderedPageBreak/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>Giải thích :</w:t>
      </w:r>
    </w:p>
    <w:p w14:paraId="770F0B99" w14:textId="2361DDFD" w:rsidR="005D4A37" w:rsidRPr="005D4A37" w:rsidRDefault="005D4A37" w:rsidP="005D4A37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>Tại f(6) kiểm tra thấy 6&gt;0 tiếp tục tính f(6-2) + f(6-1)=f(4) + f(5)</w:t>
      </w:r>
    </w:p>
    <w:p w14:paraId="173CE9A4" w14:textId="7C8E0B3F" w:rsidR="005D4A37" w:rsidRPr="005D4A37" w:rsidRDefault="005D4A37" w:rsidP="005D4A37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>Tại f(5) kiểm tra thấy 5&gt;0 tiếp tục tính f(5-2) + f(5-1)=f(3) + f(4)</w:t>
      </w:r>
    </w:p>
    <w:p w14:paraId="16DBF233" w14:textId="70527601" w:rsidR="005D4A37" w:rsidRPr="005D4A37" w:rsidRDefault="005D4A37" w:rsidP="005D4A37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>Tại f(4) kiểm tra thấy 4&gt;0 tiếp tục tính f(4-2) + f(4-1)=f(2) + f(3)</w:t>
      </w:r>
    </w:p>
    <w:p w14:paraId="0EE75C28" w14:textId="268609F6" w:rsidR="005D4A37" w:rsidRPr="005D4A37" w:rsidRDefault="005D4A37" w:rsidP="005D4A37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>Tại f(3) kiểm tra thấy 3&gt;0 tiếp tục tính f(3-2) + f(3-1)=f(1) + f(2)</w:t>
      </w:r>
    </w:p>
    <w:p w14:paraId="5CC724E6" w14:textId="7F38F71C" w:rsidR="005D4A37" w:rsidRPr="005D4A37" w:rsidRDefault="005D4A37" w:rsidP="005D4A37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>Tại f(2) kiểm tra thấy 2=2 điều kiện dừng return</w:t>
      </w:r>
    </w:p>
    <w:p w14:paraId="6C40E17C" w14:textId="476CD7B8" w:rsidR="005D4A37" w:rsidRDefault="005D4A37" w:rsidP="005D4A37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>1 + 1 + 1 + 1 + 1+ 1 + 1 + 1=8</w:t>
      </w:r>
    </w:p>
    <w:p w14:paraId="75FF179D" w14:textId="035EAA4B" w:rsidR="0065633C" w:rsidRPr="00FC7867" w:rsidRDefault="0065633C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</w:p>
    <w:p w14:paraId="299922BE" w14:textId="77777777" w:rsidR="00EF7CCE" w:rsidRPr="00FC7867" w:rsidRDefault="00751F43" w:rsidP="00EF7CCE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7</w:t>
      </w:r>
      <w:r w:rsidR="00EF7CCE" w:rsidRPr="00FC7867">
        <w:rPr>
          <w:rFonts w:ascii="Times New Roman" w:hAnsi="Times New Roman"/>
          <w:b/>
          <w:sz w:val="28"/>
          <w:szCs w:val="28"/>
        </w:rPr>
        <w:t>.(2 điểm)</w:t>
      </w:r>
    </w:p>
    <w:p w14:paraId="72D6A4C4" w14:textId="77777777" w:rsidR="00EF7CCE" w:rsidRPr="00FC7867" w:rsidRDefault="00EF7CCE" w:rsidP="00EF7CCE">
      <w:pPr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Cho hàm số   </w:t>
      </w:r>
      <w:r w:rsidRPr="00FC7867">
        <w:rPr>
          <w:rFonts w:ascii="Times New Roman" w:hAnsi="Times New Roman"/>
          <w:position w:val="-32"/>
          <w:sz w:val="28"/>
          <w:szCs w:val="28"/>
          <w:lang w:val="fr-FR"/>
        </w:rPr>
        <w:object w:dxaOrig="2960" w:dyaOrig="760" w14:anchorId="13F652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5pt;height:38.5pt" o:ole="">
            <v:imagedata r:id="rId5" o:title=""/>
          </v:shape>
          <o:OLEObject Type="Embed" ProgID="Equation.DSMT4" ShapeID="_x0000_i1025" DrawAspect="Content" ObjectID="_1648455818" r:id="rId6"/>
        </w:objec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14:paraId="2F7BF9ED" w14:textId="5C2F2A31" w:rsidR="00EF7CCE" w:rsidRDefault="00EF7CCE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  - Viết giải thuật đệ quy để tính giá trị hàm f nói trên</w:t>
      </w:r>
    </w:p>
    <w:p w14:paraId="187271FE" w14:textId="47873FE9" w:rsidR="00C66CA4" w:rsidRDefault="00C66CA4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Tinh(a){</w:t>
      </w:r>
    </w:p>
    <w:p w14:paraId="5227D4BD" w14:textId="1690FA26" w:rsidR="00C66CA4" w:rsidRDefault="001D6144" w:rsidP="00C66CA4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i</w:t>
      </w:r>
      <w:r w:rsidR="00C66CA4">
        <w:rPr>
          <w:rFonts w:ascii="Times New Roman" w:hAnsi="Times New Roman"/>
          <w:sz w:val="28"/>
          <w:szCs w:val="28"/>
          <w:lang w:val="fr-FR"/>
        </w:rPr>
        <w:t>f(a&gt;=10) return a*a</w:t>
      </w:r>
      <w:r>
        <w:rPr>
          <w:rFonts w:ascii="Times New Roman" w:hAnsi="Times New Roman"/>
          <w:sz w:val="28"/>
          <w:szCs w:val="28"/>
          <w:lang w:val="fr-FR"/>
        </w:rPr>
        <w:t> ;</w:t>
      </w:r>
    </w:p>
    <w:p w14:paraId="14C1CB8B" w14:textId="4781F287" w:rsidR="00C66CA4" w:rsidRDefault="001D6144" w:rsidP="00C66CA4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e</w:t>
      </w:r>
      <w:r w:rsidR="00C66CA4">
        <w:rPr>
          <w:rFonts w:ascii="Times New Roman" w:hAnsi="Times New Roman"/>
          <w:sz w:val="28"/>
          <w:szCs w:val="28"/>
          <w:lang w:val="fr-FR"/>
        </w:rPr>
        <w:t>lse   return a+Tinh(a+1)</w:t>
      </w:r>
      <w:r>
        <w:rPr>
          <w:rFonts w:ascii="Times New Roman" w:hAnsi="Times New Roman"/>
          <w:sz w:val="28"/>
          <w:szCs w:val="28"/>
          <w:lang w:val="fr-FR"/>
        </w:rPr>
        <w:t> ;</w:t>
      </w:r>
    </w:p>
    <w:p w14:paraId="2AD2B543" w14:textId="503B93FA" w:rsidR="00C66CA4" w:rsidRPr="00FC7867" w:rsidRDefault="00C66CA4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}</w:t>
      </w:r>
    </w:p>
    <w:p w14:paraId="422FC35A" w14:textId="77777777" w:rsidR="00EF7CCE" w:rsidRPr="00FC7867" w:rsidRDefault="00EF7CCE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 Tính f(2) và giải thích cách tính</w:t>
      </w:r>
    </w:p>
    <w:p w14:paraId="1DE55D6E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ab/>
        <w:t xml:space="preserve">F(2) = 2 + f(3) </w:t>
      </w:r>
    </w:p>
    <w:p w14:paraId="033E19DC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ab/>
        <w:t>F(3) = 3 + f(4)</w:t>
      </w:r>
    </w:p>
    <w:p w14:paraId="0072B8AF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ab/>
        <w:t>F(4) = 4 + f(5)</w:t>
      </w:r>
    </w:p>
    <w:p w14:paraId="4C23C80D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ab/>
        <w:t>F(5) = 5 + f(6)</w:t>
      </w:r>
    </w:p>
    <w:p w14:paraId="13BE6739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ab/>
        <w:t>F(6) = 6 + f(7)</w:t>
      </w:r>
    </w:p>
    <w:p w14:paraId="0A8AA78A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ab/>
        <w:t>F(7) = 7 + f(8)</w:t>
      </w:r>
    </w:p>
    <w:p w14:paraId="044A0498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ab/>
        <w:t>F(8) = 8 + f(7)</w:t>
      </w:r>
    </w:p>
    <w:p w14:paraId="269EFC2F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ab/>
        <w:t>F(9) = 9 + f(10)</w:t>
      </w:r>
    </w:p>
    <w:p w14:paraId="3C3D5D0F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</w:r>
      <w:r w:rsidRPr="005D4A37">
        <w:rPr>
          <w:rFonts w:ascii="Times New Roman" w:hAnsi="Times New Roman"/>
          <w:sz w:val="28"/>
          <w:szCs w:val="28"/>
          <w:lang w:val="fr-FR"/>
        </w:rPr>
        <w:tab/>
        <w:t>F(10)=a*a</w:t>
      </w:r>
    </w:p>
    <w:p w14:paraId="1927D4F4" w14:textId="77777777" w:rsidR="005D4A37" w:rsidRPr="005D4A37" w:rsidRDefault="005D4A37" w:rsidP="005D4A37">
      <w:pPr>
        <w:spacing w:before="60" w:after="60" w:line="380" w:lineRule="exact"/>
        <w:ind w:firstLine="720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>=&gt; f(2)  = 2 + 3 + 4+ 5 + 6 + 7 + 8 + 9 + a*a</w:t>
      </w:r>
    </w:p>
    <w:p w14:paraId="28215994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</w:p>
    <w:p w14:paraId="22763A71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>Giải thích :</w:t>
      </w:r>
    </w:p>
    <w:p w14:paraId="2CACB2F4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  <w:t>Tại f(2) kiểm tra thấy 2&lt;10 tiếp tục tính f(2+1) = f(3)</w:t>
      </w:r>
    </w:p>
    <w:p w14:paraId="785A136D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  <w:t>Tại f(3) kiểm tra thấy 3&lt;10 tiếp tục tính f(3+1)=f(4)</w:t>
      </w:r>
    </w:p>
    <w:p w14:paraId="32A8462B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lastRenderedPageBreak/>
        <w:tab/>
        <w:t>Tại f(4) kiểm tra thấy 4&lt;10 tiếp tục tính f(4+1)=f(5)</w:t>
      </w:r>
    </w:p>
    <w:p w14:paraId="7C98A5FA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  <w:t>Tại f(5) kiểm tra thấy 5&lt;10 tiếp tục tính f(5+1)=f(6)</w:t>
      </w:r>
    </w:p>
    <w:p w14:paraId="0724572B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  <w:t>Tại f(6) kiểm tra thấy 6&lt;10 tiếp tục tính f(6+1)=f(7)</w:t>
      </w:r>
    </w:p>
    <w:p w14:paraId="1830BD1A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  <w:t>Tại f(7) kiểm tra thấy 7&lt;10 tiếp tục tính f(7+1)=f(8)</w:t>
      </w:r>
    </w:p>
    <w:p w14:paraId="20D355EE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  <w:t>Tại f(8) kiểm tra thấy 8&lt;10 tiếp tục tính f(8+1)=f(9)</w:t>
      </w:r>
    </w:p>
    <w:p w14:paraId="669449E0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  <w:t>Tại f(9) kiểm tra thấy 9&lt;10 tiếp tục tính f(9+1)=f(10)</w:t>
      </w:r>
    </w:p>
    <w:p w14:paraId="61E2FBFA" w14:textId="77777777" w:rsidR="005D4A37" w:rsidRPr="005D4A3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  <w:t>Tại f(10) kiểm tra thấy 10=10 điều kiện dừng return</w:t>
      </w:r>
    </w:p>
    <w:p w14:paraId="3D662DC2" w14:textId="5BE98B59" w:rsidR="00F61319" w:rsidRPr="00FC7867" w:rsidRDefault="005D4A37" w:rsidP="005D4A37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5D4A37">
        <w:rPr>
          <w:rFonts w:ascii="Times New Roman" w:hAnsi="Times New Roman"/>
          <w:sz w:val="28"/>
          <w:szCs w:val="28"/>
          <w:lang w:val="fr-FR"/>
        </w:rPr>
        <w:tab/>
        <w:t>2 + 3 + 4+ 5 + 6 + 7 + 8 + 9 + a*a</w:t>
      </w:r>
    </w:p>
    <w:sectPr w:rsidR="00F61319" w:rsidRPr="00FC7867" w:rsidSect="00E4745A">
      <w:pgSz w:w="11907" w:h="16840" w:code="9"/>
      <w:pgMar w:top="1418" w:right="851" w:bottom="1134" w:left="1985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C3520F"/>
    <w:multiLevelType w:val="hybridMultilevel"/>
    <w:tmpl w:val="8D543994"/>
    <w:lvl w:ilvl="0" w:tplc="5CA8EB5C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39FE1699"/>
    <w:multiLevelType w:val="hybridMultilevel"/>
    <w:tmpl w:val="302672B2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190502"/>
    <w:multiLevelType w:val="hybridMultilevel"/>
    <w:tmpl w:val="BA749A38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BA0240"/>
    <w:multiLevelType w:val="hybridMultilevel"/>
    <w:tmpl w:val="2C4004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015304"/>
    <w:multiLevelType w:val="hybridMultilevel"/>
    <w:tmpl w:val="25E2CB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3C99"/>
    <w:rsid w:val="001643A3"/>
    <w:rsid w:val="00175EC4"/>
    <w:rsid w:val="001D6144"/>
    <w:rsid w:val="001E5303"/>
    <w:rsid w:val="002E2C56"/>
    <w:rsid w:val="0032319E"/>
    <w:rsid w:val="003414D4"/>
    <w:rsid w:val="00384603"/>
    <w:rsid w:val="0041540E"/>
    <w:rsid w:val="0053257C"/>
    <w:rsid w:val="005D4A37"/>
    <w:rsid w:val="0065633C"/>
    <w:rsid w:val="00683D4D"/>
    <w:rsid w:val="006E2DC3"/>
    <w:rsid w:val="006F7716"/>
    <w:rsid w:val="00751F43"/>
    <w:rsid w:val="007834F2"/>
    <w:rsid w:val="00890F3B"/>
    <w:rsid w:val="00B47F1D"/>
    <w:rsid w:val="00BE32DC"/>
    <w:rsid w:val="00C66CA4"/>
    <w:rsid w:val="00DF14F4"/>
    <w:rsid w:val="00E4745A"/>
    <w:rsid w:val="00EF7CCE"/>
    <w:rsid w:val="00F61319"/>
    <w:rsid w:val="00FC3C99"/>
    <w:rsid w:val="00FC7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8F17E2"/>
  <w15:chartTrackingRefBased/>
  <w15:docId w15:val="{FB79B532-4430-49F0-AE02-6B06CB88D9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3C99"/>
    <w:pPr>
      <w:spacing w:after="200" w:line="276" w:lineRule="auto"/>
    </w:pPr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3C9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5</Pages>
  <Words>571</Words>
  <Characters>325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í Tống</dc:creator>
  <cp:keywords/>
  <dc:description/>
  <cp:lastModifiedBy>anh Do</cp:lastModifiedBy>
  <cp:revision>5</cp:revision>
  <dcterms:created xsi:type="dcterms:W3CDTF">2020-04-13T16:46:00Z</dcterms:created>
  <dcterms:modified xsi:type="dcterms:W3CDTF">2020-04-15T04:37:00Z</dcterms:modified>
</cp:coreProperties>
</file>